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270D25" w14:textId="77777777" w:rsidR="007F0A6B" w:rsidRPr="003A5797" w:rsidRDefault="007F0A6B" w:rsidP="007F0A6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7F300D7E" w14:textId="77777777" w:rsidR="007F0A6B" w:rsidRPr="003A5797" w:rsidRDefault="007F0A6B" w:rsidP="007F0A6B">
      <w:pPr>
        <w:rPr>
          <w:rFonts w:ascii="Arial" w:hAnsi="Arial" w:cs="Arial"/>
        </w:rPr>
      </w:pPr>
    </w:p>
    <w:p w14:paraId="71829ECB" w14:textId="77777777" w:rsidR="007F0A6B" w:rsidRPr="008174EF" w:rsidRDefault="007F0A6B" w:rsidP="007F0A6B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        </w:t>
      </w:r>
      <w:r>
        <w:rPr>
          <w:rFonts w:cs="Arial"/>
        </w:rPr>
        <w:t>11-3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14:paraId="3B12D40C" w14:textId="77777777" w:rsidR="007F0A6B" w:rsidRPr="00C54712" w:rsidRDefault="00B52DF5" w:rsidP="007F0A6B">
      <w:pPr>
        <w:jc w:val="center"/>
        <w:rPr>
          <w:rFonts w:asciiTheme="majorHAnsi" w:hAnsiTheme="majorHAnsi"/>
        </w:rPr>
      </w:pPr>
      <w:r>
        <w:rPr>
          <w:rFonts w:ascii="Times New Roman" w:eastAsia="Times New Roman" w:hAnsi="Times New Roman"/>
          <w:noProof/>
        </w:rPr>
        <w:drawing>
          <wp:anchor distT="0" distB="0" distL="114300" distR="114300" simplePos="0" relativeHeight="251668480" behindDoc="1" locked="0" layoutInCell="1" allowOverlap="1" wp14:anchorId="5B86D964" wp14:editId="5F4EB8A7">
            <wp:simplePos x="0" y="0"/>
            <wp:positionH relativeFrom="column">
              <wp:posOffset>4000500</wp:posOffset>
            </wp:positionH>
            <wp:positionV relativeFrom="paragraph">
              <wp:posOffset>160020</wp:posOffset>
            </wp:positionV>
            <wp:extent cx="2552700" cy="2552700"/>
            <wp:effectExtent l="0" t="0" r="12700" b="1270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[image]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/>
          <w:noProof/>
        </w:rPr>
        <w:drawing>
          <wp:anchor distT="0" distB="0" distL="114300" distR="114300" simplePos="0" relativeHeight="251666432" behindDoc="1" locked="0" layoutInCell="1" allowOverlap="1" wp14:anchorId="6A0ECB03" wp14:editId="548F24F4">
            <wp:simplePos x="0" y="0"/>
            <wp:positionH relativeFrom="column">
              <wp:posOffset>0</wp:posOffset>
            </wp:positionH>
            <wp:positionV relativeFrom="paragraph">
              <wp:posOffset>160020</wp:posOffset>
            </wp:positionV>
            <wp:extent cx="2705100" cy="2705100"/>
            <wp:effectExtent l="0" t="0" r="12700" b="1270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[image]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0A6B">
        <w:rPr>
          <w:rFonts w:cs="Arial"/>
          <w:b/>
        </w:rPr>
        <w:t>Root Function</w:t>
      </w:r>
      <w:r>
        <w:rPr>
          <w:rFonts w:cs="Arial"/>
          <w:b/>
        </w:rPr>
        <w:t>s</w:t>
      </w:r>
    </w:p>
    <w:p w14:paraId="5C5DA567" w14:textId="77777777" w:rsidR="007F0A6B" w:rsidRPr="001212E3" w:rsidRDefault="007F0A6B" w:rsidP="007F0A6B">
      <w:r>
        <w:rPr>
          <w:rFonts w:ascii="Times New Roman" w:hAnsi="Times New Roman"/>
          <w:noProof/>
        </w:rPr>
        <w:t>Write the</w:t>
      </w:r>
      <w:r>
        <w:t xml:space="preserve"> function from the given graph. </w:t>
      </w:r>
    </w:p>
    <w:p w14:paraId="0F9F407B" w14:textId="77777777" w:rsidR="007F0A6B" w:rsidRPr="003F3C1B" w:rsidRDefault="007F0A6B" w:rsidP="007F0A6B">
      <w:pPr>
        <w:rPr>
          <w:rFonts w:ascii="Times New Roman" w:hAnsi="Times New Roman"/>
        </w:rPr>
      </w:pPr>
      <w:r>
        <w:t xml:space="preserve">1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</w:p>
    <w:p w14:paraId="6B795CE9" w14:textId="77777777" w:rsidR="007F0A6B" w:rsidRPr="003F3C1B" w:rsidRDefault="007F0A6B" w:rsidP="007F0A6B">
      <w:pPr>
        <w:rPr>
          <w:rFonts w:ascii="Times New Roman" w:eastAsia="Times New Roman" w:hAnsi="Times New Roman"/>
        </w:rPr>
      </w:pPr>
    </w:p>
    <w:p w14:paraId="29EE599F" w14:textId="77777777" w:rsidR="007F0A6B" w:rsidRPr="003F3C1B" w:rsidRDefault="007F0A6B" w:rsidP="007F0A6B">
      <w:pPr>
        <w:rPr>
          <w:rFonts w:ascii="Times New Roman" w:eastAsia="Times New Roman" w:hAnsi="Times New Roman"/>
        </w:rPr>
      </w:pPr>
      <w:r>
        <w:tab/>
      </w:r>
      <w:r>
        <w:tab/>
      </w:r>
    </w:p>
    <w:p w14:paraId="37F0EFB8" w14:textId="77777777" w:rsidR="007F0A6B" w:rsidRDefault="007F0A6B" w:rsidP="007F0A6B"/>
    <w:p w14:paraId="31294035" w14:textId="77777777" w:rsidR="007F0A6B" w:rsidRDefault="007F0A6B" w:rsidP="007F0A6B"/>
    <w:p w14:paraId="16910D58" w14:textId="77777777" w:rsidR="007F0A6B" w:rsidRDefault="007F0A6B" w:rsidP="007F0A6B"/>
    <w:p w14:paraId="55B9A583" w14:textId="77777777" w:rsidR="007F0A6B" w:rsidRDefault="007F0A6B" w:rsidP="007F0A6B"/>
    <w:p w14:paraId="4E0F6370" w14:textId="77777777" w:rsidR="007F0A6B" w:rsidRDefault="007F0A6B" w:rsidP="007F0A6B"/>
    <w:p w14:paraId="3F669927" w14:textId="77777777" w:rsidR="007F0A6B" w:rsidRDefault="007F0A6B" w:rsidP="007F0A6B"/>
    <w:p w14:paraId="5E0E425C" w14:textId="77777777" w:rsidR="007F0A6B" w:rsidRDefault="007F0A6B" w:rsidP="007F0A6B"/>
    <w:p w14:paraId="6414B16A" w14:textId="77777777" w:rsidR="007F0A6B" w:rsidRDefault="007F0A6B" w:rsidP="007F0A6B"/>
    <w:p w14:paraId="08E7223A" w14:textId="77777777" w:rsidR="007F0A6B" w:rsidRDefault="007F0A6B" w:rsidP="007F0A6B"/>
    <w:p w14:paraId="2618C212" w14:textId="77777777" w:rsidR="007F0A6B" w:rsidRDefault="007F0A6B" w:rsidP="007F0A6B"/>
    <w:p w14:paraId="1ED9EC75" w14:textId="77777777" w:rsidR="007F0A6B" w:rsidRDefault="007F0A6B" w:rsidP="007F0A6B"/>
    <w:p w14:paraId="2950F5A9" w14:textId="77777777" w:rsidR="007F0A6B" w:rsidRDefault="00B52DF5" w:rsidP="007F0A6B">
      <w:pPr>
        <w:rPr>
          <w:position w:val="-10"/>
        </w:rPr>
      </w:pPr>
      <w:r>
        <w:rPr>
          <w:rFonts w:ascii="Times New Roman" w:eastAsia="Times New Roman" w:hAnsi="Times New Roman"/>
          <w:noProof/>
        </w:rPr>
        <w:drawing>
          <wp:anchor distT="0" distB="0" distL="114300" distR="114300" simplePos="0" relativeHeight="251670528" behindDoc="1" locked="0" layoutInCell="1" allowOverlap="1" wp14:anchorId="12898FF1" wp14:editId="4263C839">
            <wp:simplePos x="0" y="0"/>
            <wp:positionH relativeFrom="column">
              <wp:posOffset>114300</wp:posOffset>
            </wp:positionH>
            <wp:positionV relativeFrom="paragraph">
              <wp:posOffset>165735</wp:posOffset>
            </wp:positionV>
            <wp:extent cx="2590800" cy="2590800"/>
            <wp:effectExtent l="0" t="0" r="0" b="0"/>
            <wp:wrapNone/>
            <wp:docPr id="18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[image]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0A6B">
        <w:t>Function:</w:t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  <w:t xml:space="preserve">Function: </w:t>
      </w:r>
    </w:p>
    <w:p w14:paraId="21ED0DDE" w14:textId="77777777" w:rsidR="007F0A6B" w:rsidRDefault="007F0A6B" w:rsidP="007F0A6B"/>
    <w:p w14:paraId="1E39BD57" w14:textId="77777777" w:rsidR="007F0A6B" w:rsidRDefault="00B52DF5" w:rsidP="007F0A6B">
      <w:r>
        <w:rPr>
          <w:rFonts w:ascii="Times New Roman" w:eastAsia="Times New Roman" w:hAnsi="Times New Roman"/>
          <w:noProof/>
        </w:rPr>
        <w:drawing>
          <wp:anchor distT="0" distB="0" distL="114300" distR="114300" simplePos="0" relativeHeight="251671552" behindDoc="0" locked="0" layoutInCell="1" allowOverlap="1" wp14:anchorId="09050AFA" wp14:editId="2182CB40">
            <wp:simplePos x="0" y="0"/>
            <wp:positionH relativeFrom="column">
              <wp:posOffset>4114800</wp:posOffset>
            </wp:positionH>
            <wp:positionV relativeFrom="paragraph">
              <wp:posOffset>36830</wp:posOffset>
            </wp:positionV>
            <wp:extent cx="2171700" cy="2033270"/>
            <wp:effectExtent l="0" t="0" r="12700" b="0"/>
            <wp:wrapTight wrapText="bothSides">
              <wp:wrapPolygon edited="0">
                <wp:start x="0" y="0"/>
                <wp:lineTo x="0" y="21317"/>
                <wp:lineTo x="21474" y="21317"/>
                <wp:lineTo x="21474" y="0"/>
                <wp:lineTo x="0" y="0"/>
              </wp:wrapPolygon>
            </wp:wrapTight>
            <wp:docPr id="2" name="Picture 2" descr="Macintosh HD:Users:dbramall:Desktop:Screen Shot 2014-03-20 at 8.16.5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dbramall:Desktop:Screen Shot 2014-03-20 at 8.16.50 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3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0A6B">
        <w:t>3.</w:t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  <w:t xml:space="preserve">4.  </w:t>
      </w:r>
    </w:p>
    <w:p w14:paraId="28217538" w14:textId="77777777" w:rsidR="007F0A6B" w:rsidRPr="003F3C1B" w:rsidRDefault="007F0A6B" w:rsidP="007F0A6B">
      <w:pPr>
        <w:rPr>
          <w:rFonts w:ascii="Times New Roman" w:eastAsia="Times New Roman" w:hAnsi="Times New Roman"/>
        </w:rPr>
      </w:pPr>
    </w:p>
    <w:p w14:paraId="269AAB2E" w14:textId="77777777" w:rsidR="007F0A6B" w:rsidRPr="002C5926" w:rsidRDefault="007F0A6B" w:rsidP="007F0A6B">
      <w:pPr>
        <w:rPr>
          <w:rFonts w:ascii="Times New Roman" w:hAnsi="Times New Roman"/>
        </w:rPr>
      </w:pPr>
    </w:p>
    <w:p w14:paraId="16A5C247" w14:textId="77777777" w:rsidR="007F0A6B" w:rsidRDefault="007F0A6B" w:rsidP="007F0A6B"/>
    <w:p w14:paraId="701AEAF7" w14:textId="77777777" w:rsidR="007F0A6B" w:rsidRPr="003F3C1B" w:rsidRDefault="007F0A6B" w:rsidP="007F0A6B">
      <w:pPr>
        <w:rPr>
          <w:rFonts w:ascii="Times New Roman" w:eastAsia="Times New Roman" w:hAnsi="Times New Roman"/>
        </w:rPr>
      </w:pPr>
    </w:p>
    <w:p w14:paraId="53B50961" w14:textId="77777777" w:rsidR="007F0A6B" w:rsidRDefault="007F0A6B" w:rsidP="007F0A6B"/>
    <w:p w14:paraId="6335AD9F" w14:textId="77777777" w:rsidR="007F0A6B" w:rsidRPr="002C5926" w:rsidRDefault="007F0A6B" w:rsidP="007F0A6B">
      <w:pPr>
        <w:rPr>
          <w:rFonts w:ascii="Times New Roman" w:hAnsi="Times New Roman"/>
        </w:rPr>
      </w:pPr>
    </w:p>
    <w:p w14:paraId="1D528F5F" w14:textId="77777777" w:rsidR="007F0A6B" w:rsidRDefault="007F0A6B" w:rsidP="007F0A6B"/>
    <w:p w14:paraId="0352E47D" w14:textId="77777777" w:rsidR="007F0A6B" w:rsidRDefault="007F0A6B" w:rsidP="007F0A6B"/>
    <w:p w14:paraId="1E1452FF" w14:textId="77777777" w:rsidR="007F0A6B" w:rsidRDefault="007F0A6B" w:rsidP="007F0A6B"/>
    <w:p w14:paraId="0CC0D456" w14:textId="77777777" w:rsidR="007F0A6B" w:rsidRDefault="007F0A6B" w:rsidP="007F0A6B"/>
    <w:p w14:paraId="5C9EAD99" w14:textId="77777777" w:rsidR="007F0A6B" w:rsidRDefault="007F0A6B" w:rsidP="007F0A6B"/>
    <w:p w14:paraId="4E76B5ED" w14:textId="77777777" w:rsidR="007F0A6B" w:rsidRDefault="007F0A6B" w:rsidP="007F0A6B"/>
    <w:p w14:paraId="3B2E1BCA" w14:textId="77777777" w:rsidR="007F0A6B" w:rsidRDefault="007F0A6B" w:rsidP="007F0A6B">
      <w:pPr>
        <w:rPr>
          <w:position w:val="-10"/>
        </w:rPr>
      </w:pPr>
      <w:r>
        <w:t>Function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Function: </w:t>
      </w:r>
    </w:p>
    <w:p w14:paraId="72ECF44A" w14:textId="77777777" w:rsidR="007F0A6B" w:rsidRDefault="007F0A6B" w:rsidP="007F0A6B">
      <w:r>
        <w:t>Sketch the graph of the given function.</w:t>
      </w:r>
    </w:p>
    <w:p w14:paraId="0764A7E8" w14:textId="77777777" w:rsidR="007F0A6B" w:rsidRDefault="008A0DC6" w:rsidP="007F0A6B">
      <w:r>
        <w:t>5</w:t>
      </w:r>
      <w:r w:rsidR="007F0A6B">
        <w:t xml:space="preserve">.  </w:t>
      </w:r>
      <w:r w:rsidRPr="00B214FF">
        <w:rPr>
          <w:rFonts w:ascii="Times New Roman" w:hAnsi="Times New Roman"/>
          <w:position w:val="-10"/>
        </w:rPr>
        <w:object w:dxaOrig="1400" w:dyaOrig="380" w14:anchorId="31BC13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70pt;height:19pt" o:ole="">
            <v:imagedata r:id="rId9" o:title=""/>
          </v:shape>
          <o:OLEObject Type="Embed" ProgID="Equation.DSMT4" ShapeID="_x0000_i1046" DrawAspect="Content" ObjectID="_1330665626" r:id="rId10"/>
        </w:object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</w:r>
      <w:r w:rsidR="007F0A6B">
        <w:tab/>
      </w:r>
      <w:r>
        <w:t>6</w:t>
      </w:r>
      <w:r w:rsidR="007F0A6B">
        <w:t>.</w:t>
      </w:r>
      <m:oMath>
        <m:r>
          <w:rPr>
            <w:rFonts w:ascii="Cambria Math" w:hAnsi="Cambria Math"/>
          </w:rPr>
          <m:t xml:space="preserve"> f(x)=</m:t>
        </m:r>
        <m:rad>
          <m:radPr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x+</m:t>
            </m:r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3</m:t>
        </m:r>
      </m:oMath>
      <w:r w:rsidR="007F0A6B">
        <w:t xml:space="preserve">  </w:t>
      </w:r>
    </w:p>
    <w:p w14:paraId="3B8A2DD9" w14:textId="77777777" w:rsidR="007F0A6B" w:rsidRDefault="007F0A6B" w:rsidP="007F0A6B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17354614" wp14:editId="71CE363E">
            <wp:simplePos x="0" y="0"/>
            <wp:positionH relativeFrom="column">
              <wp:posOffset>3848100</wp:posOffset>
            </wp:positionH>
            <wp:positionV relativeFrom="paragraph">
              <wp:posOffset>73660</wp:posOffset>
            </wp:positionV>
            <wp:extent cx="2857500" cy="2857500"/>
            <wp:effectExtent l="0" t="0" r="12700" b="12700"/>
            <wp:wrapNone/>
            <wp:docPr id="8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0F03E595" wp14:editId="238B3EC0">
            <wp:simplePos x="0" y="0"/>
            <wp:positionH relativeFrom="column">
              <wp:posOffset>-161925</wp:posOffset>
            </wp:positionH>
            <wp:positionV relativeFrom="paragraph">
              <wp:posOffset>16510</wp:posOffset>
            </wp:positionV>
            <wp:extent cx="2857500" cy="2857500"/>
            <wp:effectExtent l="0" t="0" r="12700" b="12700"/>
            <wp:wrapNone/>
            <wp:docPr id="9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0DAB02" w14:textId="77777777" w:rsidR="007F0A6B" w:rsidRPr="00150E3A" w:rsidRDefault="007F0A6B" w:rsidP="007F0A6B">
      <w:pPr>
        <w:rPr>
          <w:rFonts w:ascii="Times New Roman" w:hAnsi="Times New Roman"/>
        </w:rPr>
      </w:pPr>
    </w:p>
    <w:p w14:paraId="0A664904" w14:textId="77777777" w:rsidR="007F0A6B" w:rsidRDefault="007F0A6B" w:rsidP="007F0A6B">
      <w:pPr>
        <w:rPr>
          <w:noProof/>
        </w:rPr>
      </w:pPr>
    </w:p>
    <w:p w14:paraId="110BD767" w14:textId="77777777" w:rsidR="007F0A6B" w:rsidRDefault="007F0A6B" w:rsidP="007F0A6B">
      <w:pPr>
        <w:rPr>
          <w:noProof/>
        </w:rPr>
      </w:pPr>
    </w:p>
    <w:p w14:paraId="0E533FB2" w14:textId="77777777" w:rsidR="007F0A6B" w:rsidRDefault="007F0A6B" w:rsidP="007F0A6B">
      <w:pPr>
        <w:rPr>
          <w:noProof/>
        </w:rPr>
      </w:pPr>
    </w:p>
    <w:p w14:paraId="2ABF48C3" w14:textId="77777777" w:rsidR="007F0A6B" w:rsidRDefault="007F0A6B" w:rsidP="007F0A6B">
      <w:pPr>
        <w:rPr>
          <w:noProof/>
        </w:rPr>
      </w:pPr>
    </w:p>
    <w:p w14:paraId="0757240E" w14:textId="77777777" w:rsidR="007F0A6B" w:rsidRDefault="007F0A6B" w:rsidP="007F0A6B">
      <w:pPr>
        <w:rPr>
          <w:noProof/>
        </w:rPr>
      </w:pPr>
    </w:p>
    <w:p w14:paraId="350EDDF1" w14:textId="77777777" w:rsidR="007F0A6B" w:rsidRDefault="007F0A6B" w:rsidP="007F0A6B">
      <w:pPr>
        <w:rPr>
          <w:noProof/>
        </w:rPr>
      </w:pPr>
    </w:p>
    <w:p w14:paraId="16652A83" w14:textId="77777777" w:rsidR="007F0A6B" w:rsidRDefault="007F0A6B" w:rsidP="007F0A6B">
      <w:pPr>
        <w:rPr>
          <w:noProof/>
        </w:rPr>
      </w:pPr>
    </w:p>
    <w:p w14:paraId="421CB3C3" w14:textId="77777777" w:rsidR="007F0A6B" w:rsidRDefault="007F0A6B" w:rsidP="007F0A6B"/>
    <w:p w14:paraId="62292750" w14:textId="77777777" w:rsidR="007F0A6B" w:rsidRDefault="007F0A6B" w:rsidP="007F0A6B"/>
    <w:p w14:paraId="5FD62258" w14:textId="77777777" w:rsidR="007F0A6B" w:rsidRDefault="007F0A6B" w:rsidP="007F0A6B"/>
    <w:p w14:paraId="34F07498" w14:textId="77777777" w:rsidR="007F0A6B" w:rsidRDefault="007F0A6B" w:rsidP="007F0A6B"/>
    <w:p w14:paraId="07B5B0E8" w14:textId="77777777" w:rsidR="007F0A6B" w:rsidRDefault="007F0A6B" w:rsidP="007F0A6B"/>
    <w:p w14:paraId="605064E8" w14:textId="77777777" w:rsidR="007F0A6B" w:rsidRDefault="007F0A6B" w:rsidP="007F0A6B"/>
    <w:p w14:paraId="073C1411" w14:textId="77777777" w:rsidR="007F0A6B" w:rsidRDefault="007F0A6B" w:rsidP="007F0A6B"/>
    <w:p w14:paraId="26DA865A" w14:textId="77777777" w:rsidR="007F0A6B" w:rsidRDefault="007F0A6B" w:rsidP="007F0A6B">
      <w:r>
        <w:rPr>
          <w:noProof/>
        </w:rPr>
        <w:drawing>
          <wp:anchor distT="0" distB="0" distL="114300" distR="114300" simplePos="0" relativeHeight="251663360" behindDoc="1" locked="0" layoutInCell="1" allowOverlap="1" wp14:anchorId="2FF31961" wp14:editId="1C21589C">
            <wp:simplePos x="0" y="0"/>
            <wp:positionH relativeFrom="column">
              <wp:posOffset>-133350</wp:posOffset>
            </wp:positionH>
            <wp:positionV relativeFrom="paragraph">
              <wp:posOffset>180340</wp:posOffset>
            </wp:positionV>
            <wp:extent cx="2857500" cy="2857500"/>
            <wp:effectExtent l="0" t="0" r="12700" b="12700"/>
            <wp:wrapNone/>
            <wp:docPr id="10" name="Picture 2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46511F41" wp14:editId="3128DE80">
            <wp:simplePos x="0" y="0"/>
            <wp:positionH relativeFrom="column">
              <wp:posOffset>3857625</wp:posOffset>
            </wp:positionH>
            <wp:positionV relativeFrom="paragraph">
              <wp:posOffset>218440</wp:posOffset>
            </wp:positionV>
            <wp:extent cx="2857500" cy="2857500"/>
            <wp:effectExtent l="0" t="0" r="12700" b="12700"/>
            <wp:wrapNone/>
            <wp:docPr id="11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0DC6">
        <w:t>7</w:t>
      </w:r>
      <w:r>
        <w:t>.</w:t>
      </w:r>
      <w:r w:rsidRPr="00E04441">
        <w:rPr>
          <w:rFonts w:ascii="Times New Roman" w:hAnsi="Times New Roman"/>
          <w:position w:val="-10"/>
        </w:rPr>
        <w:t xml:space="preserve"> </w:t>
      </w:r>
      <w:r w:rsidR="008A0DC6" w:rsidRPr="00B214FF">
        <w:rPr>
          <w:rFonts w:ascii="Times New Roman" w:hAnsi="Times New Roman"/>
          <w:position w:val="-10"/>
        </w:rPr>
        <w:object w:dxaOrig="1520" w:dyaOrig="380" w14:anchorId="07EC9ED5">
          <v:shape id="_x0000_i1049" type="#_x0000_t75" style="width:76pt;height:19pt" o:ole="">
            <v:imagedata r:id="rId12" o:title=""/>
          </v:shape>
          <o:OLEObject Type="Embed" ProgID="Equation.DSMT4" ShapeID="_x0000_i1049" DrawAspect="Content" ObjectID="_1330665627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A0DC6">
        <w:t>8</w:t>
      </w:r>
      <w:r>
        <w:t xml:space="preserve">. </w:t>
      </w:r>
      <m:oMath>
        <m:r>
          <w:rPr>
            <w:rFonts w:ascii="Cambria Math" w:hAnsi="Cambria Math"/>
          </w:rPr>
          <m:t>f(x)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x-</m:t>
            </m:r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4</m:t>
        </m:r>
      </m:oMath>
    </w:p>
    <w:p w14:paraId="2860EAB0" w14:textId="77777777" w:rsidR="007F0A6B" w:rsidRDefault="007F0A6B" w:rsidP="007F0A6B">
      <w:pPr>
        <w:rPr>
          <w:noProof/>
        </w:rPr>
      </w:pPr>
    </w:p>
    <w:p w14:paraId="29181A0F" w14:textId="77777777" w:rsidR="007F0A6B" w:rsidRDefault="007F0A6B" w:rsidP="007F0A6B">
      <w:pPr>
        <w:rPr>
          <w:noProof/>
        </w:rPr>
      </w:pPr>
    </w:p>
    <w:p w14:paraId="1CAC8D2A" w14:textId="77777777" w:rsidR="007F0A6B" w:rsidRDefault="007F0A6B" w:rsidP="007F0A6B">
      <w:pPr>
        <w:rPr>
          <w:noProof/>
        </w:rPr>
      </w:pPr>
    </w:p>
    <w:p w14:paraId="22B04453" w14:textId="77777777" w:rsidR="007F0A6B" w:rsidRDefault="007F0A6B" w:rsidP="007F0A6B">
      <w:pPr>
        <w:rPr>
          <w:noProof/>
        </w:rPr>
      </w:pPr>
    </w:p>
    <w:p w14:paraId="5F39E33E" w14:textId="77777777" w:rsidR="007F0A6B" w:rsidRDefault="007F0A6B" w:rsidP="007F0A6B">
      <w:pPr>
        <w:rPr>
          <w:noProof/>
        </w:rPr>
      </w:pPr>
    </w:p>
    <w:p w14:paraId="4ACF991D" w14:textId="77777777" w:rsidR="007F0A6B" w:rsidRDefault="007F0A6B" w:rsidP="007F0A6B">
      <w:pPr>
        <w:rPr>
          <w:noProof/>
        </w:rPr>
      </w:pPr>
    </w:p>
    <w:p w14:paraId="1931D457" w14:textId="77777777" w:rsidR="007F0A6B" w:rsidRDefault="007F0A6B" w:rsidP="007F0A6B">
      <w:pPr>
        <w:rPr>
          <w:noProof/>
        </w:rPr>
      </w:pPr>
    </w:p>
    <w:p w14:paraId="27ABC92D" w14:textId="77777777" w:rsidR="007F0A6B" w:rsidRDefault="007F0A6B" w:rsidP="007F0A6B">
      <w:pPr>
        <w:rPr>
          <w:noProof/>
        </w:rPr>
      </w:pPr>
    </w:p>
    <w:p w14:paraId="04518656" w14:textId="77777777" w:rsidR="007F0A6B" w:rsidRDefault="007F0A6B" w:rsidP="007F0A6B">
      <w:pPr>
        <w:rPr>
          <w:noProof/>
        </w:rPr>
      </w:pPr>
    </w:p>
    <w:p w14:paraId="469B538E" w14:textId="77777777" w:rsidR="007F0A6B" w:rsidRDefault="007F0A6B" w:rsidP="007F0A6B">
      <w:pPr>
        <w:rPr>
          <w:noProof/>
        </w:rPr>
      </w:pPr>
    </w:p>
    <w:p w14:paraId="4FE13EE9" w14:textId="77777777" w:rsidR="007F0A6B" w:rsidRDefault="007F0A6B" w:rsidP="007F0A6B">
      <w:pPr>
        <w:rPr>
          <w:noProof/>
        </w:rPr>
      </w:pPr>
    </w:p>
    <w:p w14:paraId="0F373FB2" w14:textId="77777777" w:rsidR="007F0A6B" w:rsidRDefault="007F0A6B" w:rsidP="007F0A6B">
      <w:pPr>
        <w:rPr>
          <w:noProof/>
        </w:rPr>
      </w:pPr>
    </w:p>
    <w:p w14:paraId="55935B57" w14:textId="77777777" w:rsidR="007F0A6B" w:rsidRDefault="007F0A6B" w:rsidP="007F0A6B">
      <w:pPr>
        <w:rPr>
          <w:noProof/>
        </w:rPr>
      </w:pPr>
    </w:p>
    <w:p w14:paraId="112403FB" w14:textId="77777777" w:rsidR="007F0A6B" w:rsidRDefault="007F0A6B" w:rsidP="007F0A6B"/>
    <w:p w14:paraId="2DB972D3" w14:textId="77777777" w:rsidR="007F0A6B" w:rsidRDefault="007F0A6B" w:rsidP="007F0A6B"/>
    <w:p w14:paraId="3E76DCCC" w14:textId="77777777" w:rsidR="007F0A6B" w:rsidRDefault="007F0A6B" w:rsidP="007F0A6B"/>
    <w:p w14:paraId="71015745" w14:textId="77777777" w:rsidR="007F0A6B" w:rsidRDefault="007F0A6B" w:rsidP="007F0A6B">
      <w:r>
        <w:rPr>
          <w:noProof/>
        </w:rPr>
        <w:drawing>
          <wp:anchor distT="0" distB="0" distL="114300" distR="114300" simplePos="0" relativeHeight="251664384" behindDoc="1" locked="0" layoutInCell="1" allowOverlap="1" wp14:anchorId="1B960C0D" wp14:editId="66590AD0">
            <wp:simplePos x="0" y="0"/>
            <wp:positionH relativeFrom="column">
              <wp:posOffset>3886200</wp:posOffset>
            </wp:positionH>
            <wp:positionV relativeFrom="paragraph">
              <wp:posOffset>75565</wp:posOffset>
            </wp:positionV>
            <wp:extent cx="2857500" cy="2857500"/>
            <wp:effectExtent l="0" t="0" r="12700" b="12700"/>
            <wp:wrapNone/>
            <wp:docPr id="1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0100C155" wp14:editId="15057F59">
            <wp:simplePos x="0" y="0"/>
            <wp:positionH relativeFrom="column">
              <wp:posOffset>-133350</wp:posOffset>
            </wp:positionH>
            <wp:positionV relativeFrom="paragraph">
              <wp:posOffset>59055</wp:posOffset>
            </wp:positionV>
            <wp:extent cx="2857500" cy="2857500"/>
            <wp:effectExtent l="0" t="0" r="12700" b="1270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0DC6">
        <w:t>9</w:t>
      </w:r>
      <w:r>
        <w:t xml:space="preserve">.  </w:t>
      </w:r>
      <w:proofErr w:type="gramStart"/>
      <m:oMath>
        <m:r>
          <w:rPr>
            <w:rFonts w:ascii="Cambria Math" w:hAnsi="Cambria Math"/>
          </w:rPr>
          <m:t>f(</m:t>
        </m:r>
        <w:proofErr w:type="gramEnd"/>
        <m:r>
          <w:rPr>
            <w:rFonts w:ascii="Cambria Math" w:hAnsi="Cambria Math"/>
          </w:rPr>
          <m:t>x)=-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6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 w:rsidR="008A0DC6">
        <w:t>10</w:t>
      </w:r>
      <w:r>
        <w:t xml:space="preserve">.  </w:t>
      </w:r>
      <w:bookmarkStart w:id="0" w:name="_GoBack"/>
      <w:r w:rsidR="008A0DC6" w:rsidRPr="00B214FF">
        <w:rPr>
          <w:rFonts w:ascii="Times New Roman" w:hAnsi="Times New Roman"/>
          <w:position w:val="-10"/>
        </w:rPr>
        <w:object w:dxaOrig="1180" w:dyaOrig="380" w14:anchorId="0EF325EB">
          <v:shape id="_x0000_i1054" type="#_x0000_t75" style="width:59pt;height:19pt" o:ole="">
            <v:imagedata r:id="rId14" o:title=""/>
          </v:shape>
          <o:OLEObject Type="Embed" ProgID="Equation.DSMT4" ShapeID="_x0000_i1054" DrawAspect="Content" ObjectID="_1330665628" r:id="rId15"/>
        </w:object>
      </w:r>
      <w:bookmarkEnd w:id="0"/>
    </w:p>
    <w:p w14:paraId="5B7DF81D" w14:textId="77777777" w:rsidR="007F0A6B" w:rsidRDefault="007F0A6B" w:rsidP="007F0A6B"/>
    <w:p w14:paraId="0AA448BB" w14:textId="77777777" w:rsidR="005350FF" w:rsidRDefault="005350FF"/>
    <w:sectPr w:rsidR="005350FF" w:rsidSect="007F0A6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0A6B"/>
    <w:rsid w:val="005350FF"/>
    <w:rsid w:val="007B7A60"/>
    <w:rsid w:val="007F0A6B"/>
    <w:rsid w:val="008A0DC6"/>
    <w:rsid w:val="00B52DF5"/>
    <w:rsid w:val="00C65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E577F3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F0A6B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F0A6B"/>
    <w:rPr>
      <w:rFonts w:ascii="Arial" w:eastAsia="Times New Roman" w:hAnsi="Arial" w:cs="Times New Roman"/>
      <w:b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2DF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DF5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F0A6B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F0A6B"/>
    <w:rPr>
      <w:rFonts w:ascii="Arial" w:eastAsia="Times New Roman" w:hAnsi="Arial" w:cs="Times New Roman"/>
      <w:b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2DF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DF5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6.png"/><Relationship Id="rId12" Type="http://schemas.openxmlformats.org/officeDocument/2006/relationships/image" Target="media/image7.emf"/><Relationship Id="rId13" Type="http://schemas.openxmlformats.org/officeDocument/2006/relationships/oleObject" Target="embeddings/oleObject2.bin"/><Relationship Id="rId14" Type="http://schemas.openxmlformats.org/officeDocument/2006/relationships/image" Target="media/image8.emf"/><Relationship Id="rId15" Type="http://schemas.openxmlformats.org/officeDocument/2006/relationships/oleObject" Target="embeddings/oleObject3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6" Type="http://schemas.openxmlformats.org/officeDocument/2006/relationships/image" Target="media/image2.gif"/><Relationship Id="rId7" Type="http://schemas.openxmlformats.org/officeDocument/2006/relationships/image" Target="media/image3.gif"/><Relationship Id="rId8" Type="http://schemas.openxmlformats.org/officeDocument/2006/relationships/image" Target="media/image4.png"/><Relationship Id="rId9" Type="http://schemas.openxmlformats.org/officeDocument/2006/relationships/image" Target="media/image5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82</Words>
  <Characters>472</Characters>
  <Application>Microsoft Macintosh Word</Application>
  <DocSecurity>0</DocSecurity>
  <Lines>3</Lines>
  <Paragraphs>1</Paragraphs>
  <ScaleCrop>false</ScaleCrop>
  <Company/>
  <LinksUpToDate>false</LinksUpToDate>
  <CharactersWithSpaces>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2</cp:revision>
  <dcterms:created xsi:type="dcterms:W3CDTF">2014-03-20T13:53:00Z</dcterms:created>
  <dcterms:modified xsi:type="dcterms:W3CDTF">2014-03-20T14:23:00Z</dcterms:modified>
</cp:coreProperties>
</file>